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660D" w:rsidRPr="00555CAA" w:rsidRDefault="00BE660D" w:rsidP="00BE660D">
      <w:pPr>
        <w:rPr>
          <w:b/>
          <w:bCs/>
          <w:u w:val="single"/>
          <w:rtl/>
          <w:lang w:bidi="ar-DZ"/>
        </w:rPr>
      </w:pPr>
      <w:r w:rsidRPr="00555CAA">
        <w:rPr>
          <w:rFonts w:hint="cs"/>
          <w:b/>
          <w:bCs/>
          <w:u w:val="single"/>
          <w:rtl/>
          <w:lang w:bidi="ar-DZ"/>
        </w:rPr>
        <w:t xml:space="preserve">متوسطة أحمد بن دحمان بزناتة . </w:t>
      </w:r>
      <w:r w:rsidRPr="00555CAA">
        <w:rPr>
          <w:rFonts w:hint="cs"/>
          <w:b/>
          <w:bCs/>
          <w:rtl/>
          <w:lang w:bidi="ar-DZ"/>
        </w:rPr>
        <w:t xml:space="preserve">                                                                            </w:t>
      </w:r>
      <w:r w:rsidRPr="00555CAA">
        <w:rPr>
          <w:rFonts w:hint="cs"/>
          <w:b/>
          <w:bCs/>
          <w:u w:val="single"/>
          <w:rtl/>
          <w:lang w:bidi="ar-DZ"/>
        </w:rPr>
        <w:t xml:space="preserve"> الموسم الدراسي : 2016/ 2017 .</w:t>
      </w:r>
    </w:p>
    <w:p w:rsidR="00BE660D" w:rsidRPr="00555CAA" w:rsidRDefault="00BE660D" w:rsidP="00452CA1">
      <w:pPr>
        <w:rPr>
          <w:b/>
          <w:bCs/>
          <w:u w:val="single"/>
          <w:rtl/>
          <w:lang w:bidi="ar-DZ"/>
        </w:rPr>
      </w:pPr>
      <w:proofErr w:type="gramStart"/>
      <w:r w:rsidRPr="00555CAA">
        <w:rPr>
          <w:rFonts w:hint="cs"/>
          <w:b/>
          <w:bCs/>
          <w:u w:val="single"/>
          <w:rtl/>
          <w:lang w:bidi="ar-DZ"/>
        </w:rPr>
        <w:t>مستوى :</w:t>
      </w:r>
      <w:proofErr w:type="gramEnd"/>
      <w:r w:rsidRPr="00555CAA">
        <w:rPr>
          <w:rFonts w:hint="cs"/>
          <w:b/>
          <w:bCs/>
          <w:u w:val="single"/>
          <w:rtl/>
          <w:lang w:bidi="ar-DZ"/>
        </w:rPr>
        <w:t xml:space="preserve"> ال</w:t>
      </w:r>
      <w:r w:rsidR="00452CA1">
        <w:rPr>
          <w:rFonts w:hint="cs"/>
          <w:b/>
          <w:bCs/>
          <w:u w:val="single"/>
          <w:rtl/>
          <w:lang w:bidi="ar-DZ"/>
        </w:rPr>
        <w:t xml:space="preserve">ثانية </w:t>
      </w:r>
      <w:r w:rsidRPr="00555CAA">
        <w:rPr>
          <w:rFonts w:hint="cs"/>
          <w:b/>
          <w:bCs/>
          <w:u w:val="single"/>
          <w:rtl/>
          <w:lang w:bidi="ar-DZ"/>
        </w:rPr>
        <w:t xml:space="preserve"> متوسط . </w:t>
      </w:r>
      <w:r w:rsidRPr="00555CAA">
        <w:rPr>
          <w:rFonts w:hint="cs"/>
          <w:b/>
          <w:bCs/>
          <w:rtl/>
          <w:lang w:bidi="ar-DZ"/>
        </w:rPr>
        <w:t xml:space="preserve">                                                                                   </w:t>
      </w:r>
      <w:r w:rsidRPr="00555CAA">
        <w:rPr>
          <w:rFonts w:hint="cs"/>
          <w:b/>
          <w:bCs/>
          <w:u w:val="single"/>
          <w:rtl/>
          <w:lang w:bidi="ar-DZ"/>
        </w:rPr>
        <w:t xml:space="preserve">  </w:t>
      </w:r>
      <w:proofErr w:type="gramStart"/>
      <w:r w:rsidRPr="00555CAA">
        <w:rPr>
          <w:rFonts w:hint="cs"/>
          <w:b/>
          <w:bCs/>
          <w:u w:val="single"/>
          <w:rtl/>
          <w:lang w:bidi="ar-DZ"/>
        </w:rPr>
        <w:t>المدة :</w:t>
      </w:r>
      <w:proofErr w:type="gramEnd"/>
      <w:r w:rsidRPr="00555CAA">
        <w:rPr>
          <w:rFonts w:hint="cs"/>
          <w:b/>
          <w:bCs/>
          <w:u w:val="single"/>
          <w:rtl/>
          <w:lang w:bidi="ar-DZ"/>
        </w:rPr>
        <w:t xml:space="preserve"> 1 ساعة .</w:t>
      </w:r>
    </w:p>
    <w:p w:rsidR="00BE660D" w:rsidRDefault="00BE660D" w:rsidP="00BE660D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</w:p>
    <w:p w:rsidR="00BE660D" w:rsidRPr="00555CAA" w:rsidRDefault="00BE660D" w:rsidP="00BE660D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>الفرض ال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ثاني</w:t>
      </w: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للفصل ال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ثاني في مادة الرياضيات</w:t>
      </w: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8612EB" w:rsidRDefault="008612EB" w:rsidP="00BE660D">
      <w:pPr>
        <w:rPr>
          <w:lang w:bidi="ar-DZ"/>
        </w:rPr>
      </w:pPr>
    </w:p>
    <w:p w:rsidR="006E2BD5" w:rsidRPr="00A71E08" w:rsidRDefault="006E2BD5" w:rsidP="006E2BD5">
      <w:pPr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A71E08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>الأول :</w:t>
      </w:r>
      <w:proofErr w:type="gramEnd"/>
    </w:p>
    <w:p w:rsidR="006E2BD5" w:rsidRPr="00A71E08" w:rsidRDefault="006E2BD5" w:rsidP="006E2BD5">
      <w:pPr>
        <w:pStyle w:val="Paragraphedeliste"/>
        <w:numPr>
          <w:ilvl w:val="0"/>
          <w:numId w:val="1"/>
        </w:numPr>
        <w:spacing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حسب ما يلي : </w:t>
      </w:r>
    </w:p>
    <w:p w:rsidR="006E2BD5" w:rsidRDefault="006E2BD5" w:rsidP="006E2BD5">
      <w:pPr>
        <w:ind w:left="360"/>
        <w:rPr>
          <w:rFonts w:asciiTheme="majorBidi" w:eastAsiaTheme="minorEastAsia" w:hAnsiTheme="majorBidi" w:cstheme="majorBidi"/>
          <w:sz w:val="28"/>
          <w:szCs w:val="28"/>
          <w:rtl/>
          <w:lang w:val="fr-FR" w:bidi="ar-DZ"/>
        </w:rPr>
      </w:pPr>
      <w:r w:rsidRPr="00A71E08">
        <w:rPr>
          <w:rFonts w:asciiTheme="majorBidi" w:eastAsiaTheme="minorEastAsia" w:hAnsiTheme="majorBidi" w:cstheme="majorBidi"/>
          <w:sz w:val="28"/>
          <w:szCs w:val="28"/>
          <w:rtl/>
          <w:lang w:val="fr-FR"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val="fr-FR" w:bidi="ar-DZ"/>
          </w:rPr>
          <m:t>C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+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5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>—</m:t>
        </m:r>
        <m:r>
          <w:rPr>
            <w:rFonts w:ascii="Cambria Math" w:hAnsi="Cambria Math" w:cstheme="majorBidi"/>
            <w:sz w:val="28"/>
            <w:szCs w:val="28"/>
            <w:lang w:val="fr-FR" w:bidi="ar-DZ"/>
          </w:rPr>
          <m:t>13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.</m:t>
        </m:r>
        <m:r>
          <w:rPr>
            <w:rFonts w:ascii="Cambria Math" w:hAnsi="Cambria Math" w:cstheme="majorBidi"/>
            <w:sz w:val="28"/>
            <w:szCs w:val="28"/>
            <w:lang w:val="fr-FR" w:bidi="ar-DZ"/>
          </w:rPr>
          <m:t>4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   ;    </m:t>
        </m:r>
        <m:r>
          <w:rPr>
            <w:rFonts w:ascii="Cambria Math" w:hAnsi="Cambria Math" w:cstheme="majorBidi"/>
            <w:sz w:val="28"/>
            <w:szCs w:val="28"/>
            <w:lang w:val="fr-FR" w:bidi="ar-DZ"/>
          </w:rPr>
          <m:t>B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17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.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3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>-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5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.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3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 ;    </m:t>
        </m:r>
        <m:r>
          <w:rPr>
            <w:rFonts w:ascii="Cambria Math" w:hAnsi="Cambria Math" w:cstheme="majorBidi"/>
            <w:sz w:val="28"/>
            <w:szCs w:val="28"/>
            <w:lang w:val="fr-FR" w:bidi="ar-DZ"/>
          </w:rPr>
          <m:t>A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7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.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5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32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.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</m:t>
            </m:r>
          </m:e>
        </m:d>
      </m:oMath>
    </w:p>
    <w:p w:rsidR="00427302" w:rsidRDefault="00427302" w:rsidP="006E2BD5">
      <w:pPr>
        <w:ind w:left="360"/>
        <w:rPr>
          <w:rFonts w:asciiTheme="majorBidi" w:eastAsiaTheme="minorEastAsia" w:hAnsiTheme="majorBidi" w:cstheme="majorBidi"/>
          <w:sz w:val="28"/>
          <w:szCs w:val="28"/>
          <w:rtl/>
          <w:lang w:val="fr-FR" w:bidi="ar-DZ"/>
        </w:rPr>
      </w:pPr>
    </w:p>
    <w:p w:rsidR="00427302" w:rsidRPr="00A71E08" w:rsidRDefault="00427302" w:rsidP="0002294B">
      <w:pPr>
        <w:ind w:left="3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D=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70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+93</m:t>
        </m:r>
      </m:oMath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="0002294B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;        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E=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89,56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(-13)</m:t>
        </m:r>
      </m:oMath>
      <w:r w:rsidR="0002294B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    ;   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=0,23 +(-113,45)</m:t>
        </m:r>
      </m:oMath>
    </w:p>
    <w:p w:rsidR="00D22A4C" w:rsidRPr="00A71E08" w:rsidRDefault="00D22A4C" w:rsidP="006E2BD5">
      <w:pPr>
        <w:ind w:left="360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D22A4C" w:rsidRPr="00A71E08" w:rsidRDefault="00D22A4C" w:rsidP="00A71E08">
      <w:pPr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A71E08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>الثاني</w:t>
      </w:r>
      <w:r w:rsidR="00A71E08">
        <w:rPr>
          <w:rFonts w:asciiTheme="majorBidi" w:hAnsiTheme="majorBidi" w:cstheme="majorBidi" w:hint="cs"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D22A4C" w:rsidRPr="00A71E08" w:rsidRDefault="00C10BE5" w:rsidP="0039535D">
      <w:pPr>
        <w:pStyle w:val="Paragraphedeliste"/>
        <w:tabs>
          <w:tab w:val="left" w:pos="6722"/>
        </w:tabs>
        <w:spacing w:line="600" w:lineRule="auto"/>
        <w:ind w:left="525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415290</wp:posOffset>
                </wp:positionV>
                <wp:extent cx="2120276" cy="1401381"/>
                <wp:effectExtent l="0" t="0" r="0" b="27940"/>
                <wp:wrapNone/>
                <wp:docPr id="1" name="Group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0276" cy="1401381"/>
                          <a:chOff x="2715" y="2194"/>
                          <a:chExt cx="3345" cy="2321"/>
                        </a:xfrm>
                      </wpg:grpSpPr>
                      <wps:wsp>
                        <wps:cNvPr id="2" name="AutoShape 211"/>
                        <wps:cNvCnPr>
                          <a:cxnSpLocks noChangeShapeType="1"/>
                        </wps:cNvCnPr>
                        <wps:spPr bwMode="auto">
                          <a:xfrm flipH="1">
                            <a:off x="2715" y="2715"/>
                            <a:ext cx="2610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212"/>
                        <wps:cNvCnPr>
                          <a:cxnSpLocks noChangeShapeType="1"/>
                        </wps:cNvCnPr>
                        <wps:spPr bwMode="auto">
                          <a:xfrm flipH="1">
                            <a:off x="2910" y="3720"/>
                            <a:ext cx="2610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213"/>
                        <wps:cNvCnPr>
                          <a:cxnSpLocks noChangeShapeType="1"/>
                        </wps:cNvCnPr>
                        <wps:spPr bwMode="auto">
                          <a:xfrm>
                            <a:off x="3525" y="2265"/>
                            <a:ext cx="1290" cy="22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3525" y="2916"/>
                            <a:ext cx="600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26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4.75pt;height:20.3pt" o:ole="">
                                    <v:imagedata r:id="rId5" o:title=""/>
                                  </v:shape>
                                  <o:OLEObject Type="Embed" ProgID="Equation.DSMT4" ShapeID="_x0000_i1026" DrawAspect="Content" ObjectID="_1607680606" r:id="rId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3841" y="3405"/>
                            <a:ext cx="600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260" w:dyaOrig="320">
                                  <v:shape id="_x0000_i1028" type="#_x0000_t75" style="width:14.75pt;height:20.3pt" o:ole="">
                                    <v:imagedata r:id="rId7" o:title=""/>
                                  </v:shape>
                                  <o:OLEObject Type="Embed" ProgID="Equation.DSMT4" ShapeID="_x0000_i1028" DrawAspect="Content" ObjectID="_1607680607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3900" y="2805"/>
                            <a:ext cx="623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279" w:dyaOrig="320">
                                  <v:shape id="_x0000_i1030" type="#_x0000_t75" style="width:16.6pt;height:20.3pt">
                                    <v:imagedata r:id="rId9" o:title=""/>
                                  </v:shape>
                                  <o:OLEObject Type="Embed" ProgID="Equation.DSMT4" ShapeID="_x0000_i1030" DrawAspect="Content" ObjectID="_1607680608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4322" y="3336"/>
                            <a:ext cx="600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rtl/>
                                  <w:lang w:val="fr-FR" w:bidi="ar-DZ"/>
                                </w:rPr>
                              </w:pPr>
                              <w:r w:rsidRPr="00453DEA">
                                <w:rPr>
                                  <w:position w:val="-6"/>
                                </w:rPr>
                                <w:object w:dxaOrig="260" w:dyaOrig="340">
                                  <v:shape id="_x0000_i1032" type="#_x0000_t75" style="width:14.75pt;height:20.3pt">
                                    <v:imagedata r:id="rId11" o:title=""/>
                                  </v:shape>
                                  <o:OLEObject Type="Embed" ProgID="Equation.DSMT4" ShapeID="_x0000_i1032" DrawAspect="Content" ObjectID="_1607680609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4500" y="3756"/>
                            <a:ext cx="600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260" w:dyaOrig="320">
                                  <v:shape id="_x0000_i1034" type="#_x0000_t75" style="width:14.75pt;height:20.3pt">
                                    <v:imagedata r:id="rId13" o:title=""/>
                                  </v:shape>
                                  <o:OLEObject Type="Embed" ProgID="Equation.DSMT4" ShapeID="_x0000_i1034" DrawAspect="Content" ObjectID="_1607680610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3751" y="2352"/>
                            <a:ext cx="600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260" w:dyaOrig="320">
                                  <v:shape id="_x0000_i1036" type="#_x0000_t75" style="width:14.75pt;height:20.3pt">
                                    <v:imagedata r:id="rId15" o:title=""/>
                                  </v:shape>
                                  <o:OLEObject Type="Embed" ProgID="Equation.DSMT4" ShapeID="_x0000_i1036" DrawAspect="Content" ObjectID="_1607680611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4020" y="3863"/>
                            <a:ext cx="647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rtl/>
                                  <w:lang w:val="fr-FR" w:bidi="ar-DZ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300" w:dyaOrig="320">
                                  <v:shape id="_x0000_i1038" type="#_x0000_t75" style="width:18.45pt;height:20.3pt">
                                    <v:imagedata r:id="rId17" o:title=""/>
                                  </v:shape>
                                  <o:OLEObject Type="Embed" ProgID="Equation.DSMT4" ShapeID="_x0000_i1038" DrawAspect="Content" ObjectID="_1607680612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3299" y="2492"/>
                            <a:ext cx="600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453DEA">
                                <w:rPr>
                                  <w:position w:val="-6"/>
                                </w:rPr>
                                <w:object w:dxaOrig="260" w:dyaOrig="340">
                                  <v:shape id="_x0000_i1040" type="#_x0000_t75" style="width:14.75pt;height:20.3pt">
                                    <v:imagedata r:id="rId19" o:title=""/>
                                  </v:shape>
                                  <o:OLEObject Type="Embed" ProgID="Equation.DSMT4" ShapeID="_x0000_i1040" DrawAspect="Content" ObjectID="_1607680613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5205" y="3225"/>
                            <a:ext cx="855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5F581E">
                                <w:rPr>
                                  <w:position w:val="-14"/>
                                </w:rPr>
                                <w:object w:dxaOrig="480" w:dyaOrig="400">
                                  <v:shape id="_x0000_i1042" type="#_x0000_t75" style="width:27.7pt;height:24pt">
                                    <v:imagedata r:id="rId21" o:title=""/>
                                  </v:shape>
                                  <o:OLEObject Type="Embed" ProgID="Equation.DSMT4" ShapeID="_x0000_i1042" DrawAspect="Content" ObjectID="_1607680614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4936" y="2194"/>
                            <a:ext cx="843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5F581E">
                                <w:rPr>
                                  <w:position w:val="-14"/>
                                </w:rPr>
                                <w:object w:dxaOrig="460" w:dyaOrig="400">
                                  <v:shape id="_x0000_i1044" type="#_x0000_t75" style="width:27.7pt;height:24pt">
                                    <v:imagedata r:id="rId23" o:title=""/>
                                  </v:shape>
                                  <o:OLEObject Type="Embed" ProgID="Equation.DSMT4" ShapeID="_x0000_i1044" DrawAspect="Content" ObjectID="_1607680615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0" o:spid="_x0000_s1026" style="position:absolute;left:0;text-align:left;margin-left:3.6pt;margin-top:32.7pt;width:166.95pt;height:110.35pt;z-index:251660288" coordorigin="2715,2194" coordsize="3345,2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11" o:spid="_x0000_s1027" type="#_x0000_t32" style="position:absolute;left:2715;top:2715;width:2610;height:4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DvNwgAAANo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"/>
                <v:shape id="AutoShape 212" o:spid="_x0000_s1028" type="#_x0000_t32" style="position:absolute;left:2910;top:3720;width:2610;height:4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J5WwgAAANoAAAAPAAAAZHJzL2Rvd25yZXYueG1sRI9Bi8Iw&#10;FITvC/6H8IS9LJpWYZ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D8NJ5WwgAAANoAAAAPAAAA&#10;AAAAAAAAAAAAAAcCAABkcnMvZG93bnJldi54bWxQSwUGAAAAAAMAAwC3AAAA9gIAAAAA&#10;"/>
                <v:shape id="AutoShape 213" o:spid="_x0000_s1029" type="#_x0000_t32" style="position:absolute;left:3525;top:2265;width:1290;height:22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jScxAAAANoAAAAPAAAAZHJzL2Rvd25yZXYueG1sRI9PawIx&#10;FMTvhX6H8AQvRbNKFd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LayNJzEAAAA2gAAAA8A&#10;AAAAAAAAAAAAAAAABwIAAGRycy9kb3ducmV2LnhtbFBLBQYAAAAAAwADALcAAAD4AgAAAAA=&#10;"/>
                <v:rect id="Rectangle 214" o:spid="_x0000_s1030" style="position:absolute;left:3525;top:2916;width:600;height:5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260" w:dyaOrig="320">
                            <v:shape id="_x0000_i1026" type="#_x0000_t75" style="width:14.75pt;height:20.3pt" o:ole="">
                              <v:imagedata r:id="rId5" o:title=""/>
                            </v:shape>
                            <o:OLEObject Type="Embed" ProgID="Equation.DSMT4" ShapeID="_x0000_i1026" DrawAspect="Content" ObjectID="_1607680606" r:id="rId25"/>
                          </w:object>
                        </w:r>
                      </w:p>
                    </w:txbxContent>
                  </v:textbox>
                </v:rect>
                <v:rect id="Rectangle 215" o:spid="_x0000_s1031" style="position:absolute;left:3841;top:3405;width:600;height:5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260" w:dyaOrig="320">
                            <v:shape id="_x0000_i1028" type="#_x0000_t75" style="width:14.75pt;height:20.3pt" o:ole="">
                              <v:imagedata r:id="rId7" o:title=""/>
                            </v:shape>
                            <o:OLEObject Type="Embed" ProgID="Equation.DSMT4" ShapeID="_x0000_i1028" DrawAspect="Content" ObjectID="_1607680607" r:id="rId26"/>
                          </w:object>
                        </w:r>
                      </w:p>
                    </w:txbxContent>
                  </v:textbox>
                </v:rect>
                <v:rect id="Rectangle 216" o:spid="_x0000_s1032" style="position:absolute;left:3900;top:2805;width:623;height:5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279" w:dyaOrig="320">
                            <v:shape id="_x0000_i1030" type="#_x0000_t75" style="width:16.6pt;height:20.3pt">
                              <v:imagedata r:id="rId9" o:title=""/>
                            </v:shape>
                            <o:OLEObject Type="Embed" ProgID="Equation.DSMT4" ShapeID="_x0000_i1030" DrawAspect="Content" ObjectID="_1607680608" r:id="rId27"/>
                          </w:object>
                        </w:r>
                      </w:p>
                    </w:txbxContent>
                  </v:textbox>
                </v:rect>
                <v:rect id="Rectangle 217" o:spid="_x0000_s1033" style="position:absolute;left:4322;top:3336;width:600;height: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rtl/>
                            <w:lang w:val="fr-FR" w:bidi="ar-DZ"/>
                          </w:rPr>
                        </w:pPr>
                        <w:r w:rsidRPr="00453DEA">
                          <w:rPr>
                            <w:position w:val="-6"/>
                          </w:rPr>
                          <w:object w:dxaOrig="260" w:dyaOrig="340">
                            <v:shape id="_x0000_i1032" type="#_x0000_t75" style="width:14.75pt;height:20.3pt">
                              <v:imagedata r:id="rId11" o:title=""/>
                            </v:shape>
                            <o:OLEObject Type="Embed" ProgID="Equation.DSMT4" ShapeID="_x0000_i1032" DrawAspect="Content" ObjectID="_1607680609" r:id="rId28"/>
                          </w:object>
                        </w:r>
                      </w:p>
                    </w:txbxContent>
                  </v:textbox>
                </v:rect>
                <v:rect id="Rectangle 218" o:spid="_x0000_s1034" style="position:absolute;left:4500;top:3756;width:600;height:5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260" w:dyaOrig="320">
                            <v:shape id="_x0000_i1034" type="#_x0000_t75" style="width:14.75pt;height:20.3pt">
                              <v:imagedata r:id="rId13" o:title=""/>
                            </v:shape>
                            <o:OLEObject Type="Embed" ProgID="Equation.DSMT4" ShapeID="_x0000_i1034" DrawAspect="Content" ObjectID="_1607680610" r:id="rId29"/>
                          </w:object>
                        </w:r>
                      </w:p>
                    </w:txbxContent>
                  </v:textbox>
                </v:rect>
                <v:rect id="Rectangle 219" o:spid="_x0000_s1035" style="position:absolute;left:3751;top:2352;width:600;height:5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260" w:dyaOrig="320">
                            <v:shape id="_x0000_i1036" type="#_x0000_t75" style="width:14.75pt;height:20.3pt">
                              <v:imagedata r:id="rId15" o:title=""/>
                            </v:shape>
                            <o:OLEObject Type="Embed" ProgID="Equation.DSMT4" ShapeID="_x0000_i1036" DrawAspect="Content" ObjectID="_1607680611" r:id="rId30"/>
                          </w:object>
                        </w:r>
                      </w:p>
                    </w:txbxContent>
                  </v:textbox>
                </v:rect>
                <v:rect id="Rectangle 220" o:spid="_x0000_s1036" style="position:absolute;left:4020;top:3863;width:647;height:5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rtl/>
                            <w:lang w:val="fr-FR" w:bidi="ar-DZ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300" w:dyaOrig="320">
                            <v:shape id="_x0000_i1038" type="#_x0000_t75" style="width:18.45pt;height:20.3pt">
                              <v:imagedata r:id="rId17" o:title=""/>
                            </v:shape>
                            <o:OLEObject Type="Embed" ProgID="Equation.DSMT4" ShapeID="_x0000_i1038" DrawAspect="Content" ObjectID="_1607680612" r:id="rId31"/>
                          </w:object>
                        </w:r>
                      </w:p>
                    </w:txbxContent>
                  </v:textbox>
                </v:rect>
                <v:rect id="Rectangle 221" o:spid="_x0000_s1037" style="position:absolute;left:3299;top:2492;width:600;height: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453DEA">
                          <w:rPr>
                            <w:position w:val="-6"/>
                          </w:rPr>
                          <w:object w:dxaOrig="260" w:dyaOrig="340">
                            <v:shape id="_x0000_i1040" type="#_x0000_t75" style="width:14.75pt;height:20.3pt">
                              <v:imagedata r:id="rId19" o:title=""/>
                            </v:shape>
                            <o:OLEObject Type="Embed" ProgID="Equation.DSMT4" ShapeID="_x0000_i1040" DrawAspect="Content" ObjectID="_1607680613" r:id="rId32"/>
                          </w:object>
                        </w:r>
                      </w:p>
                    </w:txbxContent>
                  </v:textbox>
                </v:rect>
                <v:rect id="Rectangle 222" o:spid="_x0000_s1038" style="position:absolute;left:5205;top:3225;width:855;height: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5F581E">
                          <w:rPr>
                            <w:position w:val="-14"/>
                          </w:rPr>
                          <w:object w:dxaOrig="480" w:dyaOrig="400">
                            <v:shape id="_x0000_i1042" type="#_x0000_t75" style="width:27.7pt;height:24pt">
                              <v:imagedata r:id="rId21" o:title=""/>
                            </v:shape>
                            <o:OLEObject Type="Embed" ProgID="Equation.DSMT4" ShapeID="_x0000_i1042" DrawAspect="Content" ObjectID="_1607680614" r:id="rId33"/>
                          </w:object>
                        </w:r>
                      </w:p>
                    </w:txbxContent>
                  </v:textbox>
                </v:rect>
                <v:rect id="Rectangle 223" o:spid="_x0000_s1039" style="position:absolute;left:4936;top:2194;width:843;height: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5F581E">
                          <w:rPr>
                            <w:position w:val="-14"/>
                          </w:rPr>
                          <w:object w:dxaOrig="460" w:dyaOrig="400">
                            <v:shape id="_x0000_i1044" type="#_x0000_t75" style="width:27.7pt;height:24pt">
                              <v:imagedata r:id="rId23" o:title=""/>
                            </v:shape>
                            <o:OLEObject Type="Embed" ProgID="Equation.DSMT4" ShapeID="_x0000_i1044" DrawAspect="Content" ObjectID="_1607680615" r:id="rId34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D22A4C" w:rsidRPr="00A71E08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احظ الشكل التالي ثم أتمم ما يلي </w:t>
      </w:r>
      <w:proofErr w:type="gramStart"/>
      <w:r w:rsidR="00D22A4C" w:rsidRPr="00A71E08">
        <w:rPr>
          <w:rFonts w:asciiTheme="majorBidi" w:hAnsiTheme="majorBidi" w:cstheme="majorBidi"/>
          <w:sz w:val="28"/>
          <w:szCs w:val="28"/>
          <w:rtl/>
          <w:lang w:bidi="ar-DZ"/>
        </w:rPr>
        <w:t>بحيث :</w:t>
      </w:r>
      <w:proofErr w:type="gramEnd"/>
      <w:r w:rsidR="00D22A4C" w:rsidRPr="00A71E08">
        <w:rPr>
          <w:rFonts w:asciiTheme="majorBidi" w:hAnsiTheme="majorBidi" w:cstheme="majorBidi"/>
          <w:position w:val="-14"/>
          <w:sz w:val="28"/>
          <w:szCs w:val="28"/>
        </w:rPr>
        <w:object w:dxaOrig="1160" w:dyaOrig="400">
          <v:shape id="_x0000_i1045" type="#_x0000_t75" style="width:59.1pt;height:20.3pt" o:ole="">
            <v:imagedata r:id="rId35" o:title=""/>
          </v:shape>
          <o:OLEObject Type="Embed" ProgID="Equation.DSMT4" ShapeID="_x0000_i1045" DrawAspect="Content" ObjectID="_1607680604" r:id="rId36"/>
        </w:object>
      </w:r>
      <w:r w:rsidR="0039535D">
        <w:rPr>
          <w:rFonts w:asciiTheme="majorBidi" w:hAnsiTheme="majorBidi" w:cstheme="majorBidi"/>
          <w:position w:val="-14"/>
          <w:sz w:val="28"/>
          <w:szCs w:val="28"/>
        </w:rPr>
        <w:tab/>
      </w:r>
    </w:p>
    <w:p w:rsidR="00D22A4C" w:rsidRPr="00A71E08" w:rsidRDefault="00D22A4C" w:rsidP="00D22A4C">
      <w:pPr>
        <w:pStyle w:val="Paragraphedeliste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....و....هما زاويتان خارجيتان.</w:t>
      </w:r>
    </w:p>
    <w:p w:rsidR="00D22A4C" w:rsidRPr="00A71E08" w:rsidRDefault="00D22A4C" w:rsidP="00D22A4C">
      <w:pPr>
        <w:pStyle w:val="Paragraphedeliste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...و....هما زاويتان متبادلتان داخلياً.</w:t>
      </w:r>
    </w:p>
    <w:p w:rsidR="00D22A4C" w:rsidRPr="00A71E08" w:rsidRDefault="00D22A4C" w:rsidP="00D22A4C">
      <w:pPr>
        <w:pStyle w:val="Paragraphedeliste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...و ... هما زاويتان متماثلتان.</w:t>
      </w:r>
    </w:p>
    <w:p w:rsidR="00D22A4C" w:rsidRPr="00A71E08" w:rsidRDefault="00D22A4C" w:rsidP="00D22A4C">
      <w:pPr>
        <w:pStyle w:val="Paragraphedeliste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الزاويتان ...و... متقابلتان بالرأس.</w:t>
      </w:r>
    </w:p>
    <w:p w:rsidR="00D22A4C" w:rsidRPr="00A71E08" w:rsidRDefault="00D22A4C" w:rsidP="00D22A4C">
      <w:pPr>
        <w:pStyle w:val="Paragraphedeliste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الزاويتان ...و</w:t>
      </w:r>
      <w:r w:rsidRPr="00A71E08">
        <w:rPr>
          <w:rFonts w:asciiTheme="majorBidi" w:hAnsiTheme="majorBidi" w:cstheme="majorBidi"/>
          <w:position w:val="-6"/>
          <w:sz w:val="28"/>
          <w:szCs w:val="28"/>
        </w:rPr>
        <w:object w:dxaOrig="260" w:dyaOrig="340">
          <v:shape id="_x0000_i1046" type="#_x0000_t75" style="width:12.9pt;height:16.6pt" o:ole="">
            <v:imagedata r:id="rId37" o:title=""/>
          </v:shape>
          <o:OLEObject Type="Embed" ProgID="Equation.DSMT4" ShapeID="_x0000_i1046" DrawAspect="Content" ObjectID="_1607680605" r:id="rId38"/>
        </w:object>
      </w: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هما نفس القيس لأنهما .....................................................</w:t>
      </w:r>
    </w:p>
    <w:p w:rsidR="00D22A4C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>التمرين الثالث :</w:t>
      </w:r>
    </w:p>
    <w:p w:rsidR="004F375F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في معلم متعامد و متجانس علم النقطتين :</w:t>
      </w:r>
    </w:p>
    <w:p w:rsidR="004F375F" w:rsidRPr="00A71E08" w:rsidRDefault="004F375F" w:rsidP="00D22A4C">
      <w:pPr>
        <w:pStyle w:val="Paragraphedeliste"/>
        <w:spacing w:line="600" w:lineRule="auto"/>
        <w:ind w:left="885"/>
        <w:rPr>
          <w:rFonts w:asciiTheme="majorBidi" w:hAnsiTheme="majorBidi" w:cstheme="majorBidi"/>
          <w:sz w:val="28"/>
          <w:szCs w:val="28"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A(+2 ; - 2)     .    B ( -2 ; 0)</w:t>
      </w:r>
    </w:p>
    <w:p w:rsidR="004F375F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علم النقطة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C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نظيرة النقطة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A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بالنسبة الى مبدأ المعلم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O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.</w:t>
      </w:r>
    </w:p>
    <w:p w:rsidR="004F375F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أنشيء النقطة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D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نظيرة النقطة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B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بالنسبة الى مبدأ المعلم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O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؟</w:t>
      </w:r>
    </w:p>
    <w:p w:rsidR="004F375F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ما هي احداثيات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D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؟</w:t>
      </w:r>
    </w:p>
    <w:p w:rsidR="006E2BD5" w:rsidRDefault="004F375F" w:rsidP="00C10BE5">
      <w:pPr>
        <w:spacing w:line="60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أعط احداثيات نقطة تقاطع قطري الرباعي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ABCD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.</w:t>
      </w:r>
    </w:p>
    <w:p w:rsidR="00C10BE5" w:rsidRPr="00C10BE5" w:rsidRDefault="00C10BE5" w:rsidP="00C10BE5">
      <w:pPr>
        <w:pStyle w:val="Sansinterligne"/>
        <w:tabs>
          <w:tab w:val="left" w:pos="1189"/>
        </w:tabs>
        <w:ind w:left="-341" w:firstLine="341"/>
        <w:jc w:val="center"/>
        <w:rPr>
          <w:sz w:val="20"/>
          <w:szCs w:val="20"/>
          <w:rtl/>
          <w:lang w:val="fr-FR" w:bidi="ar-DZ"/>
        </w:rPr>
      </w:pPr>
      <w:proofErr w:type="spellStart"/>
      <w:r>
        <w:rPr>
          <w:sz w:val="20"/>
          <w:szCs w:val="20"/>
          <w:lang w:val="fr-FR" w:bidi="ar-DZ"/>
        </w:rPr>
        <w:t>Belhocine</w:t>
      </w:r>
      <w:proofErr w:type="spellEnd"/>
      <w:r>
        <w:rPr>
          <w:sz w:val="20"/>
          <w:szCs w:val="20"/>
          <w:lang w:val="fr-FR" w:bidi="ar-DZ"/>
        </w:rPr>
        <w:t xml:space="preserve"> : </w:t>
      </w:r>
      <w:hyperlink r:id="rId39" w:history="1">
        <w:r>
          <w:rPr>
            <w:rStyle w:val="Lienhypertexte"/>
            <w:sz w:val="20"/>
            <w:szCs w:val="20"/>
            <w:lang w:val="fr-FR" w:bidi="ar-DZ"/>
          </w:rPr>
          <w:t>https://prof27math.weebly.com/</w:t>
        </w:r>
      </w:hyperlink>
      <w:bookmarkStart w:id="0" w:name="_GoBack"/>
      <w:bookmarkEnd w:id="0"/>
    </w:p>
    <w:sectPr w:rsidR="00C10BE5" w:rsidRPr="00C10BE5" w:rsidSect="00BE660D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3B73E7"/>
    <w:multiLevelType w:val="hybridMultilevel"/>
    <w:tmpl w:val="FE663038"/>
    <w:lvl w:ilvl="0" w:tplc="0E7E57EA">
      <w:start w:val="2"/>
      <w:numFmt w:val="bullet"/>
      <w:lvlText w:val="-"/>
      <w:lvlJc w:val="left"/>
      <w:pPr>
        <w:ind w:left="885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6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5" w:hanging="360"/>
      </w:pPr>
      <w:rPr>
        <w:rFonts w:ascii="Wingdings" w:hAnsi="Wingdings" w:hint="default"/>
      </w:rPr>
    </w:lvl>
  </w:abstractNum>
  <w:abstractNum w:abstractNumId="1" w15:restartNumberingAfterBreak="0">
    <w:nsid w:val="731404B7"/>
    <w:multiLevelType w:val="hybridMultilevel"/>
    <w:tmpl w:val="40B6ECA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1"/>
  <w:proofState w:spelling="clean" w:grammar="clean"/>
  <w:documentProtection w:edit="readOnly" w:enforcement="1" w:cryptProviderType="rsaAES" w:cryptAlgorithmClass="hash" w:cryptAlgorithmType="typeAny" w:cryptAlgorithmSid="14" w:cryptSpinCount="100000" w:hash="bANp5/bXvs3ycvho8EuL1bkougtMAuDxmVZPuVA4KFlZ0uY1McCQ6GsQg8DVisj5O/cIMWkvkIFlui136jf4EQ==" w:salt="fiAGrcFAIFqsZGYNjY64sQ==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60D"/>
    <w:rsid w:val="0002294B"/>
    <w:rsid w:val="00096F3F"/>
    <w:rsid w:val="0039535D"/>
    <w:rsid w:val="00427302"/>
    <w:rsid w:val="00452CA1"/>
    <w:rsid w:val="00464C1F"/>
    <w:rsid w:val="00497DF4"/>
    <w:rsid w:val="004F375F"/>
    <w:rsid w:val="005A57CF"/>
    <w:rsid w:val="006E2BD5"/>
    <w:rsid w:val="007D2491"/>
    <w:rsid w:val="008612EB"/>
    <w:rsid w:val="009D7610"/>
    <w:rsid w:val="00A71E08"/>
    <w:rsid w:val="00BE660D"/>
    <w:rsid w:val="00C10BE5"/>
    <w:rsid w:val="00CF2350"/>
    <w:rsid w:val="00D22A4C"/>
    <w:rsid w:val="00F81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0EF208"/>
  <w15:docId w15:val="{D03C608B-BE1C-4672-AE12-283A3AA3E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E660D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6E2BD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E2BD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E2BD5"/>
    <w:rPr>
      <w:rFonts w:ascii="Tahoma" w:eastAsia="Times New Roman" w:hAnsi="Tahoma" w:cs="Tahoma"/>
      <w:sz w:val="16"/>
      <w:szCs w:val="16"/>
      <w:lang w:val="en-US"/>
    </w:rPr>
  </w:style>
  <w:style w:type="character" w:styleId="Textedelespacerserv">
    <w:name w:val="Placeholder Text"/>
    <w:basedOn w:val="Policepardfaut"/>
    <w:uiPriority w:val="99"/>
    <w:semiHidden/>
    <w:rsid w:val="00427302"/>
    <w:rPr>
      <w:color w:val="808080"/>
    </w:rPr>
  </w:style>
  <w:style w:type="character" w:styleId="Lienhypertexte">
    <w:name w:val="Hyperlink"/>
    <w:basedOn w:val="Policepardfaut"/>
    <w:uiPriority w:val="99"/>
    <w:semiHidden/>
    <w:unhideWhenUsed/>
    <w:rsid w:val="00C10BE5"/>
    <w:rPr>
      <w:color w:val="0000FF" w:themeColor="hyperlink"/>
      <w:u w:val="single"/>
    </w:rPr>
  </w:style>
  <w:style w:type="paragraph" w:styleId="Sansinterligne">
    <w:name w:val="No Spacing"/>
    <w:uiPriority w:val="1"/>
    <w:qFormat/>
    <w:rsid w:val="00C10BE5"/>
    <w:pPr>
      <w:bidi/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575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hyperlink" Target="https://prof27math.weebly.com/" TargetMode="External"/><Relationship Id="rId21" Type="http://schemas.openxmlformats.org/officeDocument/2006/relationships/image" Target="media/image9.wmf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2.w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2</Words>
  <Characters>1003</Characters>
  <Application>Microsoft Office Word</Application>
  <DocSecurity>8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hocine</cp:lastModifiedBy>
  <cp:revision>2</cp:revision>
  <dcterms:created xsi:type="dcterms:W3CDTF">2018-12-30T12:10:00Z</dcterms:created>
  <dcterms:modified xsi:type="dcterms:W3CDTF">2018-12-30T12:10:00Z</dcterms:modified>
</cp:coreProperties>
</file>